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14:paraId="4CB93EE8" w14:textId="77777777" w:rsidR="002C133F" w:rsidRDefault="002C133F" w:rsidP="002C133F">
      <w:pPr>
        <w:rPr>
          <w:sz w:val="32"/>
          <w:szCs w:val="32"/>
        </w:rPr>
      </w:pPr>
      <w:r>
        <w:rPr>
          <w:sz w:val="32"/>
          <w:szCs w:val="32"/>
        </w:rPr>
        <w:t>Unit 6.1 Review – Transformations, Graphing, and Characteristics</w:t>
      </w:r>
    </w:p>
    <w:p w14:paraId="7EC137D9" w14:textId="573FFC27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t>Determine the Transformations and Vertex</w:t>
      </w:r>
      <w:r w:rsidRPr="0018323D">
        <w:rPr>
          <w:sz w:val="32"/>
          <w:szCs w:val="32"/>
        </w:rPr>
        <w:t>:</w:t>
      </w:r>
    </w:p>
    <w:p w14:paraId="7EC137DA" w14:textId="77777777" w:rsidR="00F64EC4" w:rsidRPr="00F64EC4" w:rsidRDefault="00F64EC4" w:rsidP="00F64EC4">
      <w:pPr>
        <w:pStyle w:val="ListParagraph"/>
        <w:numPr>
          <w:ilvl w:val="0"/>
          <w:numId w:val="13"/>
        </w:numPr>
        <w:rPr>
          <w:sz w:val="24"/>
          <w:szCs w:val="24"/>
        </w:rPr>
      </w:pPr>
      <w:r w:rsidRPr="00F64EC4">
        <w:rPr>
          <w:position w:val="-10"/>
          <w:sz w:val="24"/>
          <w:szCs w:val="24"/>
        </w:rPr>
        <w:object w:dxaOrig="1660" w:dyaOrig="360" w14:anchorId="7EC1386B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.5pt;height:18.3pt" o:ole="">
            <v:imagedata r:id="rId7" o:title=""/>
          </v:shape>
          <o:OLEObject Type="Embed" ProgID="Equation.DSMT4" ShapeID="_x0000_i1025" DrawAspect="Content" ObjectID="_1574076606" r:id="rId8"/>
        </w:object>
      </w:r>
      <w:r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 xml:space="preserve">2.  </w:t>
      </w:r>
      <w:r w:rsidRPr="00F64EC4">
        <w:rPr>
          <w:position w:val="-10"/>
          <w:sz w:val="24"/>
          <w:szCs w:val="24"/>
        </w:rPr>
        <w:object w:dxaOrig="1680" w:dyaOrig="360" w14:anchorId="7EC1386C">
          <v:shape id="_x0000_i1026" type="#_x0000_t75" style="width:84.2pt;height:18.3pt" o:ole="">
            <v:imagedata r:id="rId9" o:title=""/>
          </v:shape>
          <o:OLEObject Type="Embed" ProgID="Equation.DSMT4" ShapeID="_x0000_i1026" DrawAspect="Content" ObjectID="_1574076607" r:id="rId10"/>
        </w:object>
      </w:r>
      <w:r w:rsidR="002B5495">
        <w:rPr>
          <w:sz w:val="24"/>
          <w:szCs w:val="24"/>
        </w:rPr>
        <w:tab/>
      </w:r>
      <w:r w:rsidR="002B5495">
        <w:rPr>
          <w:sz w:val="24"/>
          <w:szCs w:val="24"/>
        </w:rPr>
        <w:tab/>
      </w:r>
      <w:r w:rsidR="002B5495">
        <w:rPr>
          <w:sz w:val="24"/>
          <w:szCs w:val="24"/>
        </w:rPr>
        <w:tab/>
      </w:r>
      <w:r>
        <w:rPr>
          <w:sz w:val="24"/>
          <w:szCs w:val="24"/>
        </w:rPr>
        <w:t xml:space="preserve">3.  </w:t>
      </w:r>
      <w:r w:rsidRPr="00F64EC4">
        <w:rPr>
          <w:position w:val="-10"/>
          <w:sz w:val="24"/>
          <w:szCs w:val="24"/>
        </w:rPr>
        <w:object w:dxaOrig="1780" w:dyaOrig="360" w14:anchorId="7EC1386D">
          <v:shape id="_x0000_i1027" type="#_x0000_t75" style="width:88.6pt;height:18.3pt" o:ole="">
            <v:imagedata r:id="rId11" o:title=""/>
          </v:shape>
          <o:OLEObject Type="Embed" ProgID="Equation.DSMT4" ShapeID="_x0000_i1027" DrawAspect="Content" ObjectID="_1574076608" r:id="rId12"/>
        </w:object>
      </w:r>
    </w:p>
    <w:p w14:paraId="7EC137DB" w14:textId="77777777" w:rsidR="00D30230" w:rsidRDefault="00D30230" w:rsidP="0018323D">
      <w:pPr>
        <w:jc w:val="center"/>
        <w:rPr>
          <w:sz w:val="32"/>
          <w:szCs w:val="32"/>
        </w:rPr>
      </w:pPr>
    </w:p>
    <w:p w14:paraId="7EC137DE" w14:textId="77777777" w:rsidR="00D30230" w:rsidRDefault="00D30230" w:rsidP="0018323D">
      <w:pPr>
        <w:jc w:val="center"/>
        <w:rPr>
          <w:sz w:val="32"/>
          <w:szCs w:val="32"/>
        </w:rPr>
      </w:pPr>
    </w:p>
    <w:p w14:paraId="7EC137DF" w14:textId="77777777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t>Graph the following in vertex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  </w:t>
      </w:r>
    </w:p>
    <w:p w14:paraId="7EC137E0" w14:textId="47284D71" w:rsidR="00D30230" w:rsidRPr="00D30230" w:rsidRDefault="00A23D60" w:rsidP="00690FD7">
      <w:pPr>
        <w:pStyle w:val="ListParagraph"/>
        <w:numPr>
          <w:ilvl w:val="0"/>
          <w:numId w:val="14"/>
        </w:numPr>
        <w:rPr>
          <w:b/>
          <w:sz w:val="24"/>
          <w:szCs w:val="24"/>
          <w:u w:val="single"/>
        </w:rPr>
      </w:pPr>
      <w:r w:rsidRPr="00A23D60">
        <w:rPr>
          <w:b/>
          <w:noProof/>
          <w:sz w:val="24"/>
          <w:szCs w:val="24"/>
        </w:rPr>
        <w:drawing>
          <wp:anchor distT="0" distB="0" distL="114300" distR="114300" simplePos="0" relativeHeight="251687936" behindDoc="1" locked="0" layoutInCell="1" allowOverlap="1" wp14:anchorId="75DCB9D6" wp14:editId="71FD6735">
            <wp:simplePos x="0" y="0"/>
            <wp:positionH relativeFrom="column">
              <wp:posOffset>3952240</wp:posOffset>
            </wp:positionH>
            <wp:positionV relativeFrom="paragraph">
              <wp:posOffset>81915</wp:posOffset>
            </wp:positionV>
            <wp:extent cx="2816014" cy="2432685"/>
            <wp:effectExtent l="76200" t="76200" r="137160" b="139065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0230" w:rsidRPr="00D30230">
        <w:rPr>
          <w:b/>
          <w:position w:val="-10"/>
          <w:sz w:val="24"/>
          <w:szCs w:val="24"/>
        </w:rPr>
        <w:object w:dxaOrig="1980" w:dyaOrig="360" w14:anchorId="7EC13870">
          <v:shape id="_x0000_i1028" type="#_x0000_t75" style="width:99.7pt;height:18.3pt" o:ole="">
            <v:imagedata r:id="rId15" o:title=""/>
          </v:shape>
          <o:OLEObject Type="Embed" ProgID="Equation.DSMT4" ShapeID="_x0000_i1028" DrawAspect="Content" ObjectID="_1574076609" r:id="rId16"/>
        </w:object>
      </w:r>
      <w:r w:rsidR="00D30230">
        <w:rPr>
          <w:b/>
          <w:sz w:val="24"/>
          <w:szCs w:val="24"/>
          <w:u w:val="single"/>
        </w:rPr>
        <w:t xml:space="preserve"> </w:t>
      </w:r>
    </w:p>
    <w:p w14:paraId="7EC137E1" w14:textId="300F5B44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2" w14:textId="70172759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3" w14:textId="5968FDE1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4" w14:textId="6AF3F8ED" w:rsidR="00D30230" w:rsidRDefault="00D30230" w:rsidP="00D30230">
      <w:pPr>
        <w:rPr>
          <w:b/>
          <w:sz w:val="48"/>
          <w:szCs w:val="48"/>
          <w:u w:val="single"/>
        </w:rPr>
      </w:pPr>
    </w:p>
    <w:p w14:paraId="7EC137E5" w14:textId="2132EDB2" w:rsidR="00D30230" w:rsidRDefault="00D30230" w:rsidP="00D30230">
      <w:pPr>
        <w:rPr>
          <w:b/>
          <w:sz w:val="48"/>
          <w:szCs w:val="48"/>
          <w:u w:val="single"/>
        </w:rPr>
      </w:pPr>
    </w:p>
    <w:p w14:paraId="7EC137E6" w14:textId="0939D297" w:rsidR="00D30230" w:rsidRPr="00D30230" w:rsidRDefault="00A23D60" w:rsidP="00D30230">
      <w:pPr>
        <w:pStyle w:val="ListParagraph"/>
        <w:numPr>
          <w:ilvl w:val="0"/>
          <w:numId w:val="14"/>
        </w:numPr>
        <w:rPr>
          <w:sz w:val="24"/>
          <w:szCs w:val="24"/>
        </w:rPr>
      </w:pPr>
      <w:r w:rsidRPr="00A23D60">
        <w:rPr>
          <w:b/>
          <w:noProof/>
          <w:sz w:val="24"/>
          <w:szCs w:val="24"/>
        </w:rPr>
        <w:drawing>
          <wp:anchor distT="0" distB="0" distL="114300" distR="114300" simplePos="0" relativeHeight="251689984" behindDoc="1" locked="0" layoutInCell="1" allowOverlap="1" wp14:anchorId="287F3440" wp14:editId="51165D37">
            <wp:simplePos x="0" y="0"/>
            <wp:positionH relativeFrom="column">
              <wp:posOffset>3952240</wp:posOffset>
            </wp:positionH>
            <wp:positionV relativeFrom="paragraph">
              <wp:posOffset>254000</wp:posOffset>
            </wp:positionV>
            <wp:extent cx="2816014" cy="2432685"/>
            <wp:effectExtent l="76200" t="76200" r="137160" b="139065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D30230" w:rsidRPr="00D30230">
        <w:rPr>
          <w:position w:val="-10"/>
          <w:sz w:val="24"/>
          <w:szCs w:val="24"/>
        </w:rPr>
        <w:object w:dxaOrig="1160" w:dyaOrig="360" w14:anchorId="7EC13871">
          <v:shape id="_x0000_i1029" type="#_x0000_t75" style="width:58.15pt;height:18.3pt" o:ole="">
            <v:imagedata r:id="rId17" o:title=""/>
          </v:shape>
          <o:OLEObject Type="Embed" ProgID="Equation.DSMT4" ShapeID="_x0000_i1029" DrawAspect="Content" ObjectID="_1574076610" r:id="rId18"/>
        </w:object>
      </w:r>
      <w:r w:rsidR="00D30230">
        <w:rPr>
          <w:sz w:val="24"/>
          <w:szCs w:val="24"/>
        </w:rPr>
        <w:t xml:space="preserve"> </w:t>
      </w:r>
    </w:p>
    <w:p w14:paraId="7EC137E7" w14:textId="2945065E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8" w14:textId="41536AF8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9" w14:textId="2AFBF681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7EA" w14:textId="22A33D6D" w:rsidR="00D30230" w:rsidRDefault="00D30230" w:rsidP="00E7068A">
      <w:pPr>
        <w:rPr>
          <w:b/>
          <w:sz w:val="48"/>
          <w:szCs w:val="48"/>
          <w:u w:val="single"/>
        </w:rPr>
      </w:pPr>
    </w:p>
    <w:p w14:paraId="7EC137EB" w14:textId="3C763F3F" w:rsidR="002B5495" w:rsidRDefault="002B5495" w:rsidP="0018323D">
      <w:pPr>
        <w:jc w:val="center"/>
        <w:rPr>
          <w:b/>
          <w:sz w:val="48"/>
          <w:szCs w:val="48"/>
          <w:u w:val="single"/>
        </w:rPr>
      </w:pPr>
    </w:p>
    <w:p w14:paraId="57FD11A5" w14:textId="11B8E44A" w:rsidR="00632FC4" w:rsidRDefault="00632FC4" w:rsidP="0018323D">
      <w:pPr>
        <w:jc w:val="center"/>
        <w:rPr>
          <w:b/>
          <w:sz w:val="48"/>
          <w:szCs w:val="48"/>
          <w:u w:val="single"/>
        </w:rPr>
      </w:pPr>
    </w:p>
    <w:p w14:paraId="439B087F" w14:textId="77777777" w:rsidR="002C133F" w:rsidRDefault="002C133F" w:rsidP="0018323D">
      <w:pPr>
        <w:jc w:val="center"/>
        <w:rPr>
          <w:sz w:val="32"/>
          <w:szCs w:val="32"/>
        </w:rPr>
      </w:pPr>
    </w:p>
    <w:p w14:paraId="7EC137ED" w14:textId="68D1619F" w:rsidR="00F64EC4" w:rsidRDefault="00F64EC4" w:rsidP="0018323D">
      <w:pPr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>Graph the following in standard form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14:paraId="7EC137EE" w14:textId="201329BC" w:rsidR="00D30230" w:rsidRDefault="00A23D60" w:rsidP="00D30230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A23D60">
        <w:rPr>
          <w:b/>
          <w:noProof/>
          <w:sz w:val="24"/>
          <w:szCs w:val="24"/>
        </w:rPr>
        <w:drawing>
          <wp:anchor distT="0" distB="0" distL="114300" distR="114300" simplePos="0" relativeHeight="251692032" behindDoc="1" locked="0" layoutInCell="1" allowOverlap="1" wp14:anchorId="63133626" wp14:editId="7A7297CA">
            <wp:simplePos x="0" y="0"/>
            <wp:positionH relativeFrom="column">
              <wp:posOffset>3952240</wp:posOffset>
            </wp:positionH>
            <wp:positionV relativeFrom="paragraph">
              <wp:posOffset>17780</wp:posOffset>
            </wp:positionV>
            <wp:extent cx="2816014" cy="2432685"/>
            <wp:effectExtent l="76200" t="76200" r="137160" b="139065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1E02" w:rsidRPr="00991E02">
        <w:rPr>
          <w:position w:val="-10"/>
          <w:sz w:val="24"/>
          <w:szCs w:val="24"/>
        </w:rPr>
        <w:object w:dxaOrig="1500" w:dyaOrig="360" w14:anchorId="7EC13876">
          <v:shape id="_x0000_i1030" type="#_x0000_t75" style="width:75.9pt;height:18.3pt" o:ole="">
            <v:imagedata r:id="rId19" o:title=""/>
          </v:shape>
          <o:OLEObject Type="Embed" ProgID="Equation.DSMT4" ShapeID="_x0000_i1030" DrawAspect="Content" ObjectID="_1574076611" r:id="rId20"/>
        </w:object>
      </w:r>
      <w:r w:rsidR="00991E02">
        <w:rPr>
          <w:sz w:val="24"/>
          <w:szCs w:val="24"/>
        </w:rPr>
        <w:t xml:space="preserve"> </w:t>
      </w:r>
    </w:p>
    <w:p w14:paraId="7EC137EF" w14:textId="05198114" w:rsidR="00991E02" w:rsidRDefault="00991E02" w:rsidP="00991E02">
      <w:pPr>
        <w:rPr>
          <w:sz w:val="24"/>
          <w:szCs w:val="24"/>
        </w:rPr>
      </w:pPr>
    </w:p>
    <w:p w14:paraId="7EC137F0" w14:textId="3ABF38FC" w:rsidR="00991E02" w:rsidRDefault="00991E02" w:rsidP="00991E02">
      <w:pPr>
        <w:rPr>
          <w:sz w:val="24"/>
          <w:szCs w:val="24"/>
        </w:rPr>
      </w:pPr>
    </w:p>
    <w:p w14:paraId="7EC137F1" w14:textId="1C2FF1E3" w:rsidR="00991E02" w:rsidRDefault="00991E02" w:rsidP="00991E02">
      <w:pPr>
        <w:rPr>
          <w:sz w:val="24"/>
          <w:szCs w:val="24"/>
        </w:rPr>
      </w:pPr>
    </w:p>
    <w:p w14:paraId="7EC137F2" w14:textId="5616C49D" w:rsidR="00991E02" w:rsidRDefault="00991E02" w:rsidP="00991E02">
      <w:pPr>
        <w:rPr>
          <w:sz w:val="24"/>
          <w:szCs w:val="24"/>
        </w:rPr>
      </w:pPr>
    </w:p>
    <w:p w14:paraId="7EC137F3" w14:textId="080B498A" w:rsidR="00991E02" w:rsidRDefault="00991E02" w:rsidP="00991E02">
      <w:pPr>
        <w:rPr>
          <w:sz w:val="24"/>
          <w:szCs w:val="24"/>
        </w:rPr>
      </w:pPr>
    </w:p>
    <w:p w14:paraId="7EC137F4" w14:textId="55029F94" w:rsidR="00991E02" w:rsidRDefault="00991E02" w:rsidP="00991E02">
      <w:pPr>
        <w:rPr>
          <w:sz w:val="24"/>
          <w:szCs w:val="24"/>
        </w:rPr>
      </w:pPr>
    </w:p>
    <w:p w14:paraId="7EC137F5" w14:textId="486DFD83" w:rsidR="00991E02" w:rsidRDefault="00991E02" w:rsidP="00991E02">
      <w:pPr>
        <w:rPr>
          <w:sz w:val="24"/>
          <w:szCs w:val="24"/>
        </w:rPr>
      </w:pPr>
    </w:p>
    <w:p w14:paraId="7EC137F6" w14:textId="0D479228" w:rsidR="00991E02" w:rsidRDefault="00991E02" w:rsidP="00991E02">
      <w:pPr>
        <w:rPr>
          <w:sz w:val="24"/>
          <w:szCs w:val="24"/>
        </w:rPr>
      </w:pPr>
    </w:p>
    <w:p w14:paraId="7EC137F7" w14:textId="52072F9F" w:rsidR="00991E02" w:rsidRDefault="00A23D60" w:rsidP="00991E02">
      <w:pPr>
        <w:rPr>
          <w:sz w:val="24"/>
          <w:szCs w:val="24"/>
        </w:rPr>
      </w:pPr>
      <w:r w:rsidRPr="00A23D60">
        <w:rPr>
          <w:b/>
          <w:noProof/>
          <w:sz w:val="24"/>
          <w:szCs w:val="24"/>
        </w:rPr>
        <w:drawing>
          <wp:anchor distT="0" distB="0" distL="114300" distR="114300" simplePos="0" relativeHeight="251694080" behindDoc="1" locked="0" layoutInCell="1" allowOverlap="1" wp14:anchorId="1A6B3842" wp14:editId="2E1FD544">
            <wp:simplePos x="0" y="0"/>
            <wp:positionH relativeFrom="column">
              <wp:posOffset>3952240</wp:posOffset>
            </wp:positionH>
            <wp:positionV relativeFrom="paragraph">
              <wp:posOffset>287020</wp:posOffset>
            </wp:positionV>
            <wp:extent cx="2816014" cy="2432685"/>
            <wp:effectExtent l="76200" t="76200" r="137160" b="139065"/>
            <wp:wrapNone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7EC137F8" w14:textId="2C0C0F5D" w:rsidR="00991E02" w:rsidRDefault="00991E02" w:rsidP="00991E02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991E02">
        <w:rPr>
          <w:position w:val="-10"/>
          <w:sz w:val="24"/>
          <w:szCs w:val="24"/>
        </w:rPr>
        <w:object w:dxaOrig="2299" w:dyaOrig="360" w14:anchorId="7EC13879">
          <v:shape id="_x0000_i1031" type="#_x0000_t75" style="width:115.75pt;height:18.3pt" o:ole="">
            <v:imagedata r:id="rId21" o:title=""/>
          </v:shape>
          <o:OLEObject Type="Embed" ProgID="Equation.DSMT4" ShapeID="_x0000_i1031" DrawAspect="Content" ObjectID="_1574076612" r:id="rId22"/>
        </w:object>
      </w:r>
      <w:r>
        <w:rPr>
          <w:sz w:val="24"/>
          <w:szCs w:val="24"/>
        </w:rPr>
        <w:t xml:space="preserve"> </w:t>
      </w:r>
    </w:p>
    <w:p w14:paraId="7EC137F9" w14:textId="568919C6" w:rsidR="00991E02" w:rsidRDefault="00991E02" w:rsidP="00991E02">
      <w:pPr>
        <w:rPr>
          <w:sz w:val="24"/>
          <w:szCs w:val="24"/>
        </w:rPr>
      </w:pPr>
    </w:p>
    <w:p w14:paraId="7EC137FA" w14:textId="3C52C60F" w:rsidR="00991E02" w:rsidRDefault="00991E02" w:rsidP="00991E02">
      <w:pPr>
        <w:rPr>
          <w:sz w:val="24"/>
          <w:szCs w:val="24"/>
        </w:rPr>
      </w:pPr>
    </w:p>
    <w:p w14:paraId="7EC137FB" w14:textId="3950C143" w:rsidR="00991E02" w:rsidRDefault="00991E02" w:rsidP="00991E02">
      <w:pPr>
        <w:rPr>
          <w:sz w:val="24"/>
          <w:szCs w:val="24"/>
        </w:rPr>
      </w:pPr>
    </w:p>
    <w:p w14:paraId="7EC137FC" w14:textId="1F87701A" w:rsidR="00991E02" w:rsidRDefault="00991E02" w:rsidP="00991E02">
      <w:pPr>
        <w:rPr>
          <w:sz w:val="24"/>
          <w:szCs w:val="24"/>
        </w:rPr>
      </w:pPr>
    </w:p>
    <w:p w14:paraId="7EC137FD" w14:textId="7227E619" w:rsidR="00991E02" w:rsidRDefault="00991E02" w:rsidP="00991E02">
      <w:pPr>
        <w:rPr>
          <w:sz w:val="24"/>
          <w:szCs w:val="24"/>
        </w:rPr>
      </w:pPr>
    </w:p>
    <w:p w14:paraId="7EC137FE" w14:textId="7B58A6DB" w:rsidR="00991E02" w:rsidRDefault="00991E02" w:rsidP="00991E02">
      <w:pPr>
        <w:rPr>
          <w:sz w:val="24"/>
          <w:szCs w:val="24"/>
        </w:rPr>
      </w:pPr>
    </w:p>
    <w:p w14:paraId="7EC137FF" w14:textId="64412D2D" w:rsidR="00991E02" w:rsidRPr="00991E02" w:rsidRDefault="00991E02" w:rsidP="00991E02">
      <w:pPr>
        <w:rPr>
          <w:sz w:val="24"/>
          <w:szCs w:val="24"/>
        </w:rPr>
      </w:pPr>
    </w:p>
    <w:p w14:paraId="7EC13800" w14:textId="75B3DF08" w:rsidR="00991E02" w:rsidRPr="00991E02" w:rsidRDefault="00A23D60" w:rsidP="00991E02">
      <w:pPr>
        <w:pStyle w:val="ListParagraph"/>
        <w:numPr>
          <w:ilvl w:val="0"/>
          <w:numId w:val="15"/>
        </w:numPr>
        <w:rPr>
          <w:sz w:val="24"/>
          <w:szCs w:val="24"/>
        </w:rPr>
      </w:pPr>
      <w:r w:rsidRPr="00A23D60">
        <w:rPr>
          <w:b/>
          <w:noProof/>
          <w:sz w:val="24"/>
          <w:szCs w:val="24"/>
        </w:rPr>
        <w:drawing>
          <wp:anchor distT="0" distB="0" distL="114300" distR="114300" simplePos="0" relativeHeight="251696128" behindDoc="1" locked="0" layoutInCell="1" allowOverlap="1" wp14:anchorId="3CB0A016" wp14:editId="2ACD96C6">
            <wp:simplePos x="0" y="0"/>
            <wp:positionH relativeFrom="column">
              <wp:posOffset>3952240</wp:posOffset>
            </wp:positionH>
            <wp:positionV relativeFrom="paragraph">
              <wp:posOffset>327025</wp:posOffset>
            </wp:positionV>
            <wp:extent cx="2816014" cy="2432685"/>
            <wp:effectExtent l="76200" t="76200" r="137160" b="13906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3" cstate="print">
                      <a:extLst>
                        <a:ext uri="{BEBA8EAE-BF5A-486C-A8C5-ECC9F3942E4B}">
                          <a14:imgProps xmlns:a14="http://schemas.microsoft.com/office/drawing/2010/main">
                            <a14:imgLayer r:embed="rId14">
                              <a14:imgEffect>
                                <a14:artisticPhotocopy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6014" cy="2432685"/>
                    </a:xfrm>
                    <a:prstGeom prst="rect">
                      <a:avLst/>
                    </a:prstGeom>
                    <a:ln w="38100" cap="sq">
                      <a:solidFill>
                        <a:srgbClr val="000000"/>
                      </a:solidFill>
                      <a:prstDash val="solid"/>
                      <a:miter lim="800000"/>
                    </a:ln>
                    <a:effectLst>
                      <a:outerShdw blurRad="50800" dist="38100" dir="2700000" algn="tl" rotWithShape="0">
                        <a:srgbClr val="000000">
                          <a:alpha val="43000"/>
                        </a:srgbClr>
                      </a:outerShdw>
                    </a:effectLst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991E02" w:rsidRPr="00991E02">
        <w:rPr>
          <w:position w:val="-10"/>
          <w:sz w:val="24"/>
          <w:szCs w:val="24"/>
        </w:rPr>
        <w:object w:dxaOrig="1640" w:dyaOrig="360" w14:anchorId="7EC1387C">
          <v:shape id="_x0000_i1032" type="#_x0000_t75" style="width:82.5pt;height:18.3pt" o:ole="">
            <v:imagedata r:id="rId23" o:title=""/>
          </v:shape>
          <o:OLEObject Type="Embed" ProgID="Equation.DSMT4" ShapeID="_x0000_i1032" DrawAspect="Content" ObjectID="_1574076613" r:id="rId24"/>
        </w:object>
      </w:r>
      <w:r w:rsidR="00991E02">
        <w:rPr>
          <w:sz w:val="24"/>
          <w:szCs w:val="24"/>
        </w:rPr>
        <w:t xml:space="preserve"> </w:t>
      </w:r>
    </w:p>
    <w:p w14:paraId="7EC13801" w14:textId="1DCA51E1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802" w14:textId="77777777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7EC13803" w14:textId="77777777" w:rsidR="00D30230" w:rsidRDefault="00D30230" w:rsidP="00E7068A">
      <w:pPr>
        <w:rPr>
          <w:b/>
          <w:sz w:val="48"/>
          <w:szCs w:val="48"/>
          <w:u w:val="single"/>
        </w:rPr>
      </w:pPr>
    </w:p>
    <w:p w14:paraId="7EC13804" w14:textId="77777777" w:rsidR="00D30230" w:rsidRDefault="00D30230" w:rsidP="0018323D">
      <w:pPr>
        <w:jc w:val="center"/>
        <w:rPr>
          <w:b/>
          <w:sz w:val="48"/>
          <w:szCs w:val="48"/>
          <w:u w:val="single"/>
        </w:rPr>
      </w:pPr>
    </w:p>
    <w:p w14:paraId="315B02D4" w14:textId="77777777" w:rsidR="00632FC4" w:rsidRDefault="00632FC4" w:rsidP="0018323D">
      <w:pPr>
        <w:jc w:val="center"/>
        <w:rPr>
          <w:b/>
          <w:sz w:val="48"/>
          <w:szCs w:val="48"/>
          <w:u w:val="single"/>
        </w:rPr>
      </w:pPr>
    </w:p>
    <w:p w14:paraId="320D6C59" w14:textId="77777777" w:rsidR="002C133F" w:rsidRDefault="002C133F" w:rsidP="002C133F">
      <w:pPr>
        <w:jc w:val="center"/>
        <w:rPr>
          <w:sz w:val="32"/>
          <w:szCs w:val="32"/>
        </w:rPr>
      </w:pPr>
      <w:r>
        <w:rPr>
          <w:sz w:val="32"/>
          <w:szCs w:val="32"/>
        </w:rPr>
        <w:lastRenderedPageBreak/>
        <w:t>Characteristics of Graphs</w:t>
      </w:r>
      <w:r w:rsidRPr="0018323D">
        <w:rPr>
          <w:sz w:val="32"/>
          <w:szCs w:val="32"/>
        </w:rPr>
        <w:t>:</w:t>
      </w:r>
      <w:r>
        <w:rPr>
          <w:sz w:val="32"/>
          <w:szCs w:val="32"/>
        </w:rPr>
        <w:t xml:space="preserve">  </w:t>
      </w:r>
    </w:p>
    <w:p w14:paraId="1D4AC4B2" w14:textId="77777777" w:rsidR="002C133F" w:rsidRDefault="002C133F" w:rsidP="002C133F">
      <w:pPr>
        <w:spacing w:after="200"/>
        <w:rPr>
          <w:rFonts w:ascii="Century Gothic" w:hAnsi="Century Gothic" w:cs="Calibri"/>
        </w:rPr>
      </w:pPr>
      <w:bookmarkStart w:id="0" w:name="_GoBack"/>
      <w:bookmarkEnd w:id="0"/>
      <w:r w:rsidRPr="002246E5">
        <w:rPr>
          <w:rFonts w:ascii="Century Gothic" w:hAnsi="Century Gothic"/>
          <w:noProof/>
        </w:rPr>
        <w:drawing>
          <wp:anchor distT="0" distB="0" distL="114300" distR="114300" simplePos="0" relativeHeight="251699200" behindDoc="0" locked="0" layoutInCell="1" allowOverlap="1" wp14:anchorId="6B81BB2B" wp14:editId="6AF63F8E">
            <wp:simplePos x="0" y="0"/>
            <wp:positionH relativeFrom="column">
              <wp:posOffset>4191000</wp:posOffset>
            </wp:positionH>
            <wp:positionV relativeFrom="paragraph">
              <wp:posOffset>132503</wp:posOffset>
            </wp:positionV>
            <wp:extent cx="2697480" cy="2697480"/>
            <wp:effectExtent l="0" t="0" r="7620" b="7620"/>
            <wp:wrapNone/>
            <wp:docPr id="8" name="Picture 11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[image]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97480" cy="269748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868B1A9" w14:textId="77777777" w:rsidR="002C133F" w:rsidRPr="00690FD7" w:rsidRDefault="002C133F" w:rsidP="002C133F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Vertex: ______________       Axis of Symmetry:________________</w:t>
      </w:r>
    </w:p>
    <w:p w14:paraId="437487CC" w14:textId="77777777" w:rsidR="002C133F" w:rsidRPr="00690FD7" w:rsidRDefault="002C133F" w:rsidP="002C133F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 xml:space="preserve">Max/Min Value: ____________  </w:t>
      </w:r>
    </w:p>
    <w:p w14:paraId="688A6A0F" w14:textId="77777777" w:rsidR="002C133F" w:rsidRPr="00A164F3" w:rsidRDefault="002C133F" w:rsidP="002C133F">
      <w:pPr>
        <w:spacing w:after="200"/>
        <w:rPr>
          <w:rFonts w:ascii="Century Gothic" w:hAnsi="Century Gothic" w:cs="Calibri"/>
        </w:rPr>
      </w:pPr>
      <w:r w:rsidRPr="00A164F3">
        <w:rPr>
          <w:rFonts w:ascii="Century Gothic" w:hAnsi="Century Gothic" w:cs="Calibri"/>
        </w:rPr>
        <w:t>Y-Intercept: ______________          Zeroes: ____________________</w:t>
      </w:r>
    </w:p>
    <w:p w14:paraId="2113B032" w14:textId="77777777" w:rsidR="002C133F" w:rsidRPr="00690FD7" w:rsidRDefault="002C133F" w:rsidP="002C133F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Domain: _________________         Range: _____________________</w:t>
      </w:r>
    </w:p>
    <w:p w14:paraId="0B5B337A" w14:textId="77777777" w:rsidR="002C133F" w:rsidRPr="00690FD7" w:rsidRDefault="002C133F" w:rsidP="002C133F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Interval of Increase:________________________________________</w:t>
      </w:r>
    </w:p>
    <w:p w14:paraId="44D28378" w14:textId="77777777" w:rsidR="002C133F" w:rsidRPr="00690FD7" w:rsidRDefault="002C133F" w:rsidP="002C133F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>Interval of Decrease:_______________________________________</w:t>
      </w:r>
    </w:p>
    <w:p w14:paraId="5B0A7C9E" w14:textId="77777777" w:rsidR="002C133F" w:rsidRPr="00690FD7" w:rsidRDefault="002C133F" w:rsidP="002C133F">
      <w:pPr>
        <w:spacing w:after="200"/>
        <w:rPr>
          <w:rFonts w:ascii="Century Gothic" w:hAnsi="Century Gothic" w:cs="Calibri"/>
        </w:rPr>
      </w:pPr>
      <w:r w:rsidRPr="00690FD7">
        <w:rPr>
          <w:rFonts w:ascii="Century Gothic" w:hAnsi="Century Gothic" w:cs="Calibri"/>
        </w:rPr>
        <w:t xml:space="preserve">End Behavior:  as x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-</w:t>
      </w:r>
      <w:r w:rsidRPr="00690FD7">
        <w:rPr>
          <w:rFonts w:ascii="Century Gothic" w:hAnsi="Century Gothic" w:cs="Calibri"/>
          <w:sz w:val="24"/>
        </w:rPr>
        <w:t>∞</w:t>
      </w:r>
      <w:r w:rsidRPr="00690FD7">
        <w:rPr>
          <w:rFonts w:ascii="Century Gothic" w:hAnsi="Century Gothic" w:cs="Calibri"/>
        </w:rPr>
        <w:t xml:space="preserve">, f(x)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______; as x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</w:t>
      </w:r>
      <w:r w:rsidRPr="00690FD7">
        <w:rPr>
          <w:rFonts w:ascii="Century Gothic" w:hAnsi="Century Gothic" w:cs="Calibri"/>
          <w:sz w:val="24"/>
        </w:rPr>
        <w:t>∞</w:t>
      </w:r>
      <w:r w:rsidRPr="00690FD7">
        <w:rPr>
          <w:rFonts w:ascii="Century Gothic" w:hAnsi="Century Gothic" w:cs="Calibri"/>
        </w:rPr>
        <w:t xml:space="preserve">, f(x) </w:t>
      </w:r>
      <w:r w:rsidRPr="002246E5">
        <w:sym w:font="Wingdings" w:char="F0E0"/>
      </w:r>
      <w:r w:rsidRPr="00690FD7">
        <w:rPr>
          <w:rFonts w:ascii="Century Gothic" w:hAnsi="Century Gothic" w:cs="Calibri"/>
        </w:rPr>
        <w:t xml:space="preserve"> _______</w:t>
      </w:r>
    </w:p>
    <w:p w14:paraId="3C5B9410" w14:textId="77777777" w:rsidR="002C133F" w:rsidRPr="005E2EFC" w:rsidRDefault="002C133F" w:rsidP="002C133F">
      <w:pPr>
        <w:rPr>
          <w:rFonts w:ascii="Century Gothic" w:hAnsi="Century Gothic"/>
        </w:rPr>
      </w:pPr>
      <w:r w:rsidRPr="002246E5">
        <w:rPr>
          <w:rFonts w:ascii="Century Gothic" w:hAnsi="Century Gothic" w:cs="Calibri"/>
        </w:rPr>
        <w:t>R</w:t>
      </w:r>
      <w:r>
        <w:rPr>
          <w:rFonts w:ascii="Century Gothic" w:hAnsi="Century Gothic" w:cs="Calibri"/>
        </w:rPr>
        <w:t>ate of change on the interval -1</w:t>
      </w:r>
      <w:r w:rsidRPr="002246E5">
        <w:rPr>
          <w:rFonts w:ascii="Century Gothic" w:hAnsi="Century Gothic" w:cs="Calibri"/>
        </w:rPr>
        <w:t xml:space="preserve"> </w:t>
      </w:r>
      <w:r w:rsidRPr="002246E5">
        <w:rPr>
          <w:rFonts w:ascii="Century Gothic" w:hAnsi="Century Gothic" w:cs="Calibri"/>
          <w:u w:val="single"/>
        </w:rPr>
        <w:t>&lt;</w:t>
      </w:r>
      <w:r w:rsidRPr="002246E5">
        <w:rPr>
          <w:rFonts w:ascii="Century Gothic" w:hAnsi="Century Gothic" w:cs="Calibri"/>
        </w:rPr>
        <w:t xml:space="preserve"> x</w:t>
      </w:r>
      <w:r w:rsidRPr="002246E5">
        <w:rPr>
          <w:rFonts w:ascii="Century Gothic" w:hAnsi="Century Gothic" w:cs="Calibri"/>
          <w:u w:val="single"/>
        </w:rPr>
        <w:t>&lt;</w:t>
      </w:r>
      <w:r>
        <w:rPr>
          <w:rFonts w:ascii="Century Gothic" w:hAnsi="Century Gothic" w:cs="Calibri"/>
        </w:rPr>
        <w:t xml:space="preserve"> 0</w:t>
      </w:r>
      <w:r w:rsidRPr="002246E5">
        <w:rPr>
          <w:rFonts w:ascii="Century Gothic" w:hAnsi="Century Gothic" w:cs="Calibri"/>
        </w:rPr>
        <w:t>:__________________</w: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03F109D3" wp14:editId="51129208">
                <wp:simplePos x="0" y="0"/>
                <wp:positionH relativeFrom="column">
                  <wp:posOffset>2917190</wp:posOffset>
                </wp:positionH>
                <wp:positionV relativeFrom="paragraph">
                  <wp:posOffset>6819900</wp:posOffset>
                </wp:positionV>
                <wp:extent cx="4452620" cy="2291715"/>
                <wp:effectExtent l="0" t="0" r="24130" b="13335"/>
                <wp:wrapNone/>
                <wp:docPr id="6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2620" cy="2291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08D59031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Vertex: ______________       Axis of Symmetry:________________</w:t>
                            </w:r>
                          </w:p>
                          <w:p w14:paraId="04095C41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Increase:________________________________________</w:t>
                            </w:r>
                          </w:p>
                          <w:p w14:paraId="7624E2C8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Decrease:_______________________________________</w:t>
                            </w:r>
                          </w:p>
                          <w:p w14:paraId="001D0334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Extrema: ________________           Max/Min Value: ____________  </w:t>
                            </w:r>
                          </w:p>
                          <w:p w14:paraId="74108EC5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Domain: _________________          Range: _____________________</w:t>
                            </w:r>
                          </w:p>
                          <w:p w14:paraId="3A421434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Y-Intercept: ______________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ab/>
                              <w:t xml:space="preserve">          Zeroes: _____________________</w:t>
                            </w:r>
                          </w:p>
                          <w:p w14:paraId="140DE1B0" w14:textId="77777777" w:rsidR="002C133F" w:rsidRPr="00581A29" w:rsidRDefault="002C133F" w:rsidP="002C133F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Rate of change on the interval -3 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x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0: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w14:anchorId="03F109D3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229.7pt;margin-top:537pt;width:350.6pt;height:180.45pt;z-index:2517012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">
                <v:textbox>
                  <w:txbxContent>
                    <w:p w14:paraId="08D59031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Vertex: ______________       Axis of Symmetry:________________</w:t>
                      </w:r>
                    </w:p>
                    <w:p w14:paraId="04095C41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Increase:________________________________________</w:t>
                      </w:r>
                    </w:p>
                    <w:p w14:paraId="7624E2C8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Decrease:_______________________________________</w:t>
                      </w:r>
                    </w:p>
                    <w:p w14:paraId="001D0334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Extrema: ________________           Max/Min Value: ____________  </w:t>
                      </w:r>
                    </w:p>
                    <w:p w14:paraId="74108EC5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Domain: _________________          Range: _____________________</w:t>
                      </w:r>
                    </w:p>
                    <w:p w14:paraId="3A421434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Y-Intercept: ______________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ab/>
                        <w:t xml:space="preserve">          Zeroes: _____________________</w:t>
                      </w:r>
                    </w:p>
                    <w:p w14:paraId="140DE1B0" w14:textId="77777777" w:rsidR="002C133F" w:rsidRPr="00581A29" w:rsidRDefault="002C133F" w:rsidP="002C133F">
                      <w:pPr>
                        <w:rPr>
                          <w:rFonts w:ascii="Century Gothic" w:hAnsi="Century Gothic"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Rate of change on the interval -3 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x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0:__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50792774" wp14:editId="52EB7238">
                <wp:simplePos x="0" y="0"/>
                <wp:positionH relativeFrom="column">
                  <wp:posOffset>2917190</wp:posOffset>
                </wp:positionH>
                <wp:positionV relativeFrom="paragraph">
                  <wp:posOffset>6819900</wp:posOffset>
                </wp:positionV>
                <wp:extent cx="4452620" cy="2291715"/>
                <wp:effectExtent l="0" t="0" r="24130" b="13335"/>
                <wp:wrapNone/>
                <wp:docPr id="7" name="Text Box 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452620" cy="229171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14:paraId="7397EBC2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Vertex: ______________       Axis of Symmetry:________________</w:t>
                            </w:r>
                          </w:p>
                          <w:p w14:paraId="263C74FA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Increase:________________________________________</w:t>
                            </w:r>
                          </w:p>
                          <w:p w14:paraId="78606C44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Interval of Decrease:_______________________________________</w:t>
                            </w:r>
                          </w:p>
                          <w:p w14:paraId="2626578E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Extrema: ________________           Max/Min Value: ____________  </w:t>
                            </w:r>
                          </w:p>
                          <w:p w14:paraId="27F996F6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Domain: _________________          Range: _____________________</w:t>
                            </w:r>
                          </w:p>
                          <w:p w14:paraId="2D2133EF" w14:textId="77777777" w:rsidR="002C133F" w:rsidRPr="005E2EFC" w:rsidRDefault="002C133F" w:rsidP="002C133F">
                            <w:pPr>
                              <w:spacing w:after="200" w:line="276" w:lineRule="auto"/>
                              <w:rPr>
                                <w:rFonts w:ascii="Century Gothic" w:hAnsi="Century Gothic" w:cs="Calibri"/>
                                <w:b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>Y-Intercept: ______________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ab/>
                              <w:t xml:space="preserve">          Zeroes: _____________________</w:t>
                            </w:r>
                          </w:p>
                          <w:p w14:paraId="6DD2261F" w14:textId="77777777" w:rsidR="002C133F" w:rsidRPr="00581A29" w:rsidRDefault="002C133F" w:rsidP="002C133F">
                            <w:pPr>
                              <w:rPr>
                                <w:rFonts w:ascii="Century Gothic" w:hAnsi="Century Gothic"/>
                              </w:rPr>
                            </w:pP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Rate of change on the interval -3 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x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  <w:u w:val="single"/>
                              </w:rPr>
                              <w:t>&lt;</w:t>
                            </w:r>
                            <w:r w:rsidRPr="005E2EFC">
                              <w:rPr>
                                <w:rFonts w:ascii="Century Gothic" w:hAnsi="Century Gothic" w:cs="Calibri"/>
                                <w:b/>
                              </w:rPr>
                              <w:t xml:space="preserve"> 0:____________________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w14:anchorId="50792774" id="Text Box 7" o:spid="_x0000_s1027" type="#_x0000_t202" style="position:absolute;margin-left:229.7pt;margin-top:537pt;width:350.6pt;height:180.45pt;z-index:2517002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">
                <v:textbox>
                  <w:txbxContent>
                    <w:p w14:paraId="7397EBC2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Vertex: ______________       Axis of Symmetry:________________</w:t>
                      </w:r>
                    </w:p>
                    <w:p w14:paraId="263C74FA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Increase:________________________________________</w:t>
                      </w:r>
                    </w:p>
                    <w:p w14:paraId="78606C44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Interval of Decrease:_______________________________________</w:t>
                      </w:r>
                    </w:p>
                    <w:p w14:paraId="2626578E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Extrema: ________________           Max/Min Value: ____________  </w:t>
                      </w:r>
                    </w:p>
                    <w:p w14:paraId="27F996F6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Domain: _________________          Range: _____________________</w:t>
                      </w:r>
                    </w:p>
                    <w:p w14:paraId="2D2133EF" w14:textId="77777777" w:rsidR="002C133F" w:rsidRPr="005E2EFC" w:rsidRDefault="002C133F" w:rsidP="002C133F">
                      <w:pPr>
                        <w:spacing w:after="200" w:line="276" w:lineRule="auto"/>
                        <w:rPr>
                          <w:rFonts w:ascii="Century Gothic" w:hAnsi="Century Gothic" w:cs="Calibri"/>
                          <w:b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>Y-Intercept: ______________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ab/>
                        <w:t xml:space="preserve">          Zeroes: _____________________</w:t>
                      </w:r>
                    </w:p>
                    <w:p w14:paraId="6DD2261F" w14:textId="77777777" w:rsidR="002C133F" w:rsidRPr="00581A29" w:rsidRDefault="002C133F" w:rsidP="002C133F">
                      <w:pPr>
                        <w:rPr>
                          <w:rFonts w:ascii="Century Gothic" w:hAnsi="Century Gothic"/>
                        </w:rPr>
                      </w:pP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Rate of change on the interval -3 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x</w:t>
                      </w:r>
                      <w:r w:rsidRPr="005E2EFC">
                        <w:rPr>
                          <w:rFonts w:ascii="Century Gothic" w:hAnsi="Century Gothic" w:cs="Calibri"/>
                          <w:b/>
                          <w:u w:val="single"/>
                        </w:rPr>
                        <w:t>&lt;</w:t>
                      </w:r>
                      <w:r w:rsidRPr="005E2EFC">
                        <w:rPr>
                          <w:rFonts w:ascii="Century Gothic" w:hAnsi="Century Gothic" w:cs="Calibri"/>
                          <w:b/>
                        </w:rPr>
                        <w:t xml:space="preserve"> 0:____________________</w:t>
                      </w:r>
                    </w:p>
                  </w:txbxContent>
                </v:textbox>
              </v:shape>
            </w:pict>
          </mc:Fallback>
        </mc:AlternateContent>
      </w:r>
      <w:r>
        <w:rPr>
          <w:rFonts w:ascii="Century Gothic" w:hAnsi="Century Gothic" w:cs="Calibri"/>
        </w:rPr>
        <w:t>__</w:t>
      </w:r>
    </w:p>
    <w:p w14:paraId="204BFB69" w14:textId="77777777" w:rsidR="002C133F" w:rsidRPr="00FA6672" w:rsidRDefault="002C133F" w:rsidP="002C133F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>Between what x-values is the graph negative? ________________</w:t>
      </w:r>
    </w:p>
    <w:p w14:paraId="1DF8BD91" w14:textId="77777777" w:rsidR="002C133F" w:rsidRDefault="002C133F" w:rsidP="002C133F">
      <w:pPr>
        <w:rPr>
          <w:rFonts w:ascii="Century Gothic" w:hAnsi="Century Gothic"/>
          <w:sz w:val="24"/>
          <w:szCs w:val="24"/>
        </w:rPr>
      </w:pPr>
    </w:p>
    <w:p w14:paraId="5CFB3AE6" w14:textId="77777777" w:rsidR="002C133F" w:rsidRDefault="002C133F" w:rsidP="002C133F">
      <w:pPr>
        <w:rPr>
          <w:sz w:val="32"/>
          <w:szCs w:val="32"/>
        </w:rPr>
      </w:pPr>
      <w:r>
        <w:rPr>
          <w:rFonts w:ascii="Century Gothic" w:hAnsi="Century Gothic" w:cs="Tahoma"/>
          <w:noProof/>
          <w:sz w:val="24"/>
          <w:szCs w:val="24"/>
        </w:rPr>
        <w:drawing>
          <wp:anchor distT="0" distB="0" distL="114300" distR="114300" simplePos="0" relativeHeight="251698176" behindDoc="0" locked="0" layoutInCell="1" allowOverlap="1" wp14:anchorId="2D89A975" wp14:editId="1536C28D">
            <wp:simplePos x="0" y="0"/>
            <wp:positionH relativeFrom="margin">
              <wp:posOffset>4304030</wp:posOffset>
            </wp:positionH>
            <wp:positionV relativeFrom="paragraph">
              <wp:posOffset>325332</wp:posOffset>
            </wp:positionV>
            <wp:extent cx="2768600" cy="2768600"/>
            <wp:effectExtent l="0" t="0" r="0" b="0"/>
            <wp:wrapNone/>
            <wp:docPr id="10" name="Picture 10" descr="[image]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0" descr="[image]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00" t="3200" r="3200" b="320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68600" cy="276860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sz w:val="32"/>
          <w:szCs w:val="32"/>
        </w:rPr>
        <w:t xml:space="preserve"> </w:t>
      </w:r>
    </w:p>
    <w:p w14:paraId="2D0F8291" w14:textId="77777777" w:rsidR="002C133F" w:rsidRPr="002246E5" w:rsidRDefault="002C133F" w:rsidP="002C133F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Vertex: ______________       Axis of Symmetry:________________</w:t>
      </w:r>
    </w:p>
    <w:p w14:paraId="4710B590" w14:textId="77777777" w:rsidR="002C133F" w:rsidRPr="002246E5" w:rsidRDefault="002C133F" w:rsidP="002C133F">
      <w:pPr>
        <w:spacing w:after="20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M</w:t>
      </w:r>
      <w:r w:rsidRPr="002246E5">
        <w:rPr>
          <w:rFonts w:ascii="Century Gothic" w:hAnsi="Century Gothic" w:cs="Calibri"/>
        </w:rPr>
        <w:t xml:space="preserve">ax/Min Value: ____________  </w:t>
      </w:r>
    </w:p>
    <w:p w14:paraId="67123AB0" w14:textId="77777777" w:rsidR="002C133F" w:rsidRDefault="002C133F" w:rsidP="002C133F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Y-Intercept: ____</w:t>
      </w:r>
      <w:r>
        <w:rPr>
          <w:rFonts w:ascii="Century Gothic" w:hAnsi="Century Gothic" w:cs="Calibri"/>
        </w:rPr>
        <w:t>__________          Zeroes: ____________________</w:t>
      </w:r>
    </w:p>
    <w:p w14:paraId="416268ED" w14:textId="77777777" w:rsidR="002C133F" w:rsidRPr="002246E5" w:rsidRDefault="002C133F" w:rsidP="002C133F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Dom</w:t>
      </w:r>
      <w:r>
        <w:rPr>
          <w:rFonts w:ascii="Century Gothic" w:hAnsi="Century Gothic" w:cs="Calibri"/>
        </w:rPr>
        <w:t xml:space="preserve">ain: _________________         </w:t>
      </w:r>
      <w:r w:rsidRPr="002246E5">
        <w:rPr>
          <w:rFonts w:ascii="Century Gothic" w:hAnsi="Century Gothic" w:cs="Calibri"/>
        </w:rPr>
        <w:t>Range: _____________________</w:t>
      </w:r>
    </w:p>
    <w:p w14:paraId="776010A7" w14:textId="77777777" w:rsidR="002C133F" w:rsidRPr="002246E5" w:rsidRDefault="002C133F" w:rsidP="002C133F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Interval of Increase:________________________________________</w:t>
      </w:r>
    </w:p>
    <w:p w14:paraId="3B6BDE97" w14:textId="77777777" w:rsidR="002C133F" w:rsidRPr="002246E5" w:rsidRDefault="002C133F" w:rsidP="002C133F">
      <w:pPr>
        <w:spacing w:after="200"/>
        <w:rPr>
          <w:rFonts w:ascii="Century Gothic" w:hAnsi="Century Gothic" w:cs="Calibri"/>
        </w:rPr>
      </w:pPr>
      <w:r w:rsidRPr="002246E5">
        <w:rPr>
          <w:rFonts w:ascii="Century Gothic" w:hAnsi="Century Gothic" w:cs="Calibri"/>
        </w:rPr>
        <w:t>Interval of Decrease:_______________________________________</w:t>
      </w:r>
    </w:p>
    <w:p w14:paraId="34470D84" w14:textId="77777777" w:rsidR="002C133F" w:rsidRPr="002246E5" w:rsidRDefault="002C133F" w:rsidP="002C133F">
      <w:pPr>
        <w:spacing w:after="200"/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 xml:space="preserve">End Behavior:  as x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-</w:t>
      </w:r>
      <w:r w:rsidRPr="0014281A">
        <w:rPr>
          <w:rFonts w:ascii="Century Gothic" w:hAnsi="Century Gothic" w:cs="Calibri"/>
          <w:sz w:val="24"/>
        </w:rPr>
        <w:t>∞</w:t>
      </w:r>
      <w:r>
        <w:rPr>
          <w:rFonts w:ascii="Century Gothic" w:hAnsi="Century Gothic" w:cs="Calibri"/>
        </w:rPr>
        <w:t xml:space="preserve">, f(x)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______; as x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</w:t>
      </w:r>
      <w:r w:rsidRPr="0014281A">
        <w:rPr>
          <w:rFonts w:ascii="Century Gothic" w:hAnsi="Century Gothic" w:cs="Calibri"/>
          <w:sz w:val="24"/>
        </w:rPr>
        <w:t>∞</w:t>
      </w:r>
      <w:r>
        <w:rPr>
          <w:rFonts w:ascii="Century Gothic" w:hAnsi="Century Gothic" w:cs="Calibri"/>
        </w:rPr>
        <w:t xml:space="preserve">, f(x) </w:t>
      </w:r>
      <w:r w:rsidRPr="002246E5">
        <w:rPr>
          <w:rFonts w:ascii="Century Gothic" w:hAnsi="Century Gothic" w:cs="Calibri"/>
        </w:rPr>
        <w:sym w:font="Wingdings" w:char="F0E0"/>
      </w:r>
      <w:r>
        <w:rPr>
          <w:rFonts w:ascii="Century Gothic" w:hAnsi="Century Gothic" w:cs="Calibri"/>
        </w:rPr>
        <w:t xml:space="preserve"> _______</w:t>
      </w:r>
    </w:p>
    <w:p w14:paraId="24DE3F72" w14:textId="77777777" w:rsidR="002C133F" w:rsidRPr="00690FD7" w:rsidRDefault="002C133F" w:rsidP="002C133F">
      <w:pPr>
        <w:rPr>
          <w:rFonts w:ascii="Century Gothic" w:hAnsi="Century Gothic" w:cs="Calibri"/>
        </w:rPr>
      </w:pPr>
      <w:r>
        <w:rPr>
          <w:rFonts w:ascii="Century Gothic" w:hAnsi="Century Gothic" w:cs="Calibri"/>
        </w:rPr>
        <w:t>Rate of change on the interval 1</w:t>
      </w:r>
      <w:r w:rsidRPr="002246E5">
        <w:rPr>
          <w:rFonts w:ascii="Century Gothic" w:hAnsi="Century Gothic" w:cs="Calibri"/>
        </w:rPr>
        <w:t xml:space="preserve"> </w:t>
      </w:r>
      <w:r w:rsidRPr="002246E5">
        <w:rPr>
          <w:rFonts w:ascii="Century Gothic" w:hAnsi="Century Gothic" w:cs="Calibri"/>
          <w:u w:val="single"/>
        </w:rPr>
        <w:t>&lt;</w:t>
      </w:r>
      <w:r w:rsidRPr="002246E5">
        <w:rPr>
          <w:rFonts w:ascii="Century Gothic" w:hAnsi="Century Gothic" w:cs="Calibri"/>
        </w:rPr>
        <w:t xml:space="preserve"> x</w:t>
      </w:r>
      <w:r w:rsidRPr="002246E5">
        <w:rPr>
          <w:rFonts w:ascii="Century Gothic" w:hAnsi="Century Gothic" w:cs="Calibri"/>
          <w:u w:val="single"/>
        </w:rPr>
        <w:t>&lt;</w:t>
      </w:r>
      <w:r>
        <w:rPr>
          <w:rFonts w:ascii="Century Gothic" w:hAnsi="Century Gothic" w:cs="Calibri"/>
        </w:rPr>
        <w:t xml:space="preserve"> 3</w:t>
      </w:r>
      <w:r w:rsidRPr="002246E5">
        <w:rPr>
          <w:rFonts w:ascii="Century Gothic" w:hAnsi="Century Gothic" w:cs="Calibri"/>
        </w:rPr>
        <w:t>:___________________</w:t>
      </w:r>
      <w:r>
        <w:rPr>
          <w:rFonts w:ascii="Century Gothic" w:hAnsi="Century Gothic" w:cs="Calibri"/>
        </w:rPr>
        <w:t>__</w:t>
      </w:r>
    </w:p>
    <w:p w14:paraId="7D34BE9E" w14:textId="77777777" w:rsidR="002C133F" w:rsidRPr="00FA6672" w:rsidRDefault="002C133F" w:rsidP="002C133F">
      <w:pPr>
        <w:rPr>
          <w:rFonts w:ascii="Century Gothic" w:hAnsi="Century Gothic" w:cs="Tahoma"/>
          <w:sz w:val="24"/>
          <w:szCs w:val="24"/>
        </w:rPr>
      </w:pPr>
      <w:r>
        <w:rPr>
          <w:rFonts w:ascii="Century Gothic" w:hAnsi="Century Gothic" w:cs="Tahoma"/>
          <w:sz w:val="24"/>
          <w:szCs w:val="24"/>
        </w:rPr>
        <w:t>Between what x-values is the graph positive? ________________</w:t>
      </w:r>
    </w:p>
    <w:p w14:paraId="49C9A2F4" w14:textId="77777777" w:rsidR="002C133F" w:rsidRDefault="002C133F" w:rsidP="002C133F">
      <w:pPr>
        <w:rPr>
          <w:sz w:val="32"/>
          <w:szCs w:val="32"/>
        </w:rPr>
      </w:pPr>
    </w:p>
    <w:p w14:paraId="7B209B35" w14:textId="77777777" w:rsidR="002C133F" w:rsidRDefault="002C133F" w:rsidP="002C133F">
      <w:pPr>
        <w:rPr>
          <w:sz w:val="32"/>
          <w:szCs w:val="32"/>
        </w:rPr>
      </w:pPr>
    </w:p>
    <w:p w14:paraId="6FB40F41" w14:textId="77777777" w:rsidR="002C133F" w:rsidRDefault="002C133F" w:rsidP="002C133F">
      <w:pPr>
        <w:rPr>
          <w:sz w:val="32"/>
          <w:szCs w:val="32"/>
        </w:rPr>
      </w:pPr>
    </w:p>
    <w:p w14:paraId="7EC1386A" w14:textId="240AA22A" w:rsidR="000F1B4A" w:rsidRPr="000F1B4A" w:rsidRDefault="000F1B4A" w:rsidP="000F1B4A">
      <w:pPr>
        <w:rPr>
          <w:sz w:val="28"/>
          <w:szCs w:val="48"/>
        </w:rPr>
      </w:pPr>
    </w:p>
    <w:sectPr w:rsidR="000F1B4A" w:rsidRPr="000F1B4A" w:rsidSect="0018323D">
      <w:headerReference w:type="default" r:id="rId27"/>
      <w:footerReference w:type="default" r:id="rId28"/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14:paraId="7EC1389D" w14:textId="77777777" w:rsidR="00E7068A" w:rsidRDefault="00E7068A" w:rsidP="00E7068A">
      <w:pPr>
        <w:spacing w:after="0" w:line="240" w:lineRule="auto"/>
      </w:pPr>
      <w:r>
        <w:separator/>
      </w:r>
    </w:p>
  </w:endnote>
  <w:endnote w:type="continuationSeparator" w:id="0">
    <w:p w14:paraId="7EC1389E" w14:textId="77777777" w:rsidR="00E7068A" w:rsidRDefault="00E7068A" w:rsidP="00E7068A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Segoe UI">
    <w:panose1 w:val="020B0502040204020203"/>
    <w:charset w:val="00"/>
    <w:family w:val="swiss"/>
    <w:notTrueType/>
    <w:pitch w:val="variable"/>
    <w:sig w:usb0="00000003" w:usb1="00000000" w:usb2="00000000" w:usb3="00000000" w:csb0="00000001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C138A0" w14:textId="77777777" w:rsidR="00F4662C" w:rsidRDefault="002C133F" w:rsidP="00E51359">
    <w:pPr>
      <w:pStyle w:val="Footer"/>
      <w:rPr>
        <w:szCs w:val="24"/>
      </w:rPr>
    </w:pPr>
  </w:p>
  <w:p w14:paraId="7EC138A1" w14:textId="77777777" w:rsidR="00F4662C" w:rsidRDefault="002C133F" w:rsidP="00E51359">
    <w:pPr>
      <w:pStyle w:val="Footer"/>
      <w:rPr>
        <w:szCs w:val="24"/>
      </w:rPr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14:paraId="7EC1389B" w14:textId="77777777" w:rsidR="00E7068A" w:rsidRDefault="00E7068A" w:rsidP="00E7068A">
      <w:pPr>
        <w:spacing w:after="0" w:line="240" w:lineRule="auto"/>
      </w:pPr>
      <w:r>
        <w:separator/>
      </w:r>
    </w:p>
  </w:footnote>
  <w:footnote w:type="continuationSeparator" w:id="0">
    <w:p w14:paraId="7EC1389C" w14:textId="77777777" w:rsidR="00E7068A" w:rsidRDefault="00E7068A" w:rsidP="00E7068A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14:paraId="7EC1389F" w14:textId="77777777" w:rsidR="005E2EFC" w:rsidRPr="00504D61" w:rsidRDefault="008D578C" w:rsidP="00504D61">
    <w:pPr>
      <w:pStyle w:val="Header"/>
      <w:tabs>
        <w:tab w:val="clear" w:pos="8640"/>
        <w:tab w:val="right" w:pos="10260"/>
      </w:tabs>
      <w:rPr>
        <w:rFonts w:ascii="Century Gothic" w:hAnsi="Century Gothic"/>
        <w:sz w:val="24"/>
        <w:szCs w:val="24"/>
      </w:rPr>
    </w:pPr>
    <w:r>
      <w:rPr>
        <w:rFonts w:ascii="Century Gothic" w:hAnsi="Century Gothic"/>
        <w:sz w:val="24"/>
        <w:szCs w:val="24"/>
      </w:rPr>
      <w:t xml:space="preserve">               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82B168C"/>
    <w:multiLevelType w:val="hybridMultilevel"/>
    <w:tmpl w:val="0F5A4556"/>
    <w:lvl w:ilvl="0" w:tplc="F21CA5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8DD33F7"/>
    <w:multiLevelType w:val="hybridMultilevel"/>
    <w:tmpl w:val="F2261B7C"/>
    <w:lvl w:ilvl="0" w:tplc="1FA6A8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E940534"/>
    <w:multiLevelType w:val="hybridMultilevel"/>
    <w:tmpl w:val="A0AC7BA8"/>
    <w:lvl w:ilvl="0" w:tplc="015EBB3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BE2962"/>
    <w:multiLevelType w:val="hybridMultilevel"/>
    <w:tmpl w:val="78DAD2A4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B3043FE"/>
    <w:multiLevelType w:val="hybridMultilevel"/>
    <w:tmpl w:val="4E405246"/>
    <w:lvl w:ilvl="0" w:tplc="2D9E4A50">
      <w:start w:val="3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B9F58AB"/>
    <w:multiLevelType w:val="hybridMultilevel"/>
    <w:tmpl w:val="D0169996"/>
    <w:lvl w:ilvl="0" w:tplc="0BBCAD2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E5C582F"/>
    <w:multiLevelType w:val="hybridMultilevel"/>
    <w:tmpl w:val="8AA68D38"/>
    <w:lvl w:ilvl="0" w:tplc="1FA6A8C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51010C8"/>
    <w:multiLevelType w:val="hybridMultilevel"/>
    <w:tmpl w:val="07CEAC42"/>
    <w:lvl w:ilvl="0" w:tplc="1FA6A8C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6D91E73"/>
    <w:multiLevelType w:val="hybridMultilevel"/>
    <w:tmpl w:val="9EC20CD2"/>
    <w:lvl w:ilvl="0" w:tplc="C636BF7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70D6403"/>
    <w:multiLevelType w:val="hybridMultilevel"/>
    <w:tmpl w:val="E8D4C0DE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2BBF6A89"/>
    <w:multiLevelType w:val="hybridMultilevel"/>
    <w:tmpl w:val="111EF640"/>
    <w:lvl w:ilvl="0" w:tplc="F566CD46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2C074F60"/>
    <w:multiLevelType w:val="hybridMultilevel"/>
    <w:tmpl w:val="AE045466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2EA94055"/>
    <w:multiLevelType w:val="hybridMultilevel"/>
    <w:tmpl w:val="9D6A6FB0"/>
    <w:lvl w:ilvl="0" w:tplc="D008461E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3C7642AD"/>
    <w:multiLevelType w:val="hybridMultilevel"/>
    <w:tmpl w:val="55F615DA"/>
    <w:lvl w:ilvl="0" w:tplc="F21CA5D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09C55E9"/>
    <w:multiLevelType w:val="hybridMultilevel"/>
    <w:tmpl w:val="96FCB11A"/>
    <w:lvl w:ilvl="0" w:tplc="F21CA5DC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46A738D5"/>
    <w:multiLevelType w:val="hybridMultilevel"/>
    <w:tmpl w:val="4A3C6470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5E7E481B"/>
    <w:multiLevelType w:val="hybridMultilevel"/>
    <w:tmpl w:val="DF928A6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702172A4"/>
    <w:multiLevelType w:val="hybridMultilevel"/>
    <w:tmpl w:val="B670570C"/>
    <w:lvl w:ilvl="0" w:tplc="591AA1F6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18D0323"/>
    <w:multiLevelType w:val="hybridMultilevel"/>
    <w:tmpl w:val="2CF4E56C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9" w15:restartNumberingAfterBreak="0">
    <w:nsid w:val="7F605EB9"/>
    <w:multiLevelType w:val="hybridMultilevel"/>
    <w:tmpl w:val="3684B71A"/>
    <w:lvl w:ilvl="0" w:tplc="D008461E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17"/>
  </w:num>
  <w:num w:numId="3">
    <w:abstractNumId w:val="6"/>
  </w:num>
  <w:num w:numId="4">
    <w:abstractNumId w:val="7"/>
  </w:num>
  <w:num w:numId="5">
    <w:abstractNumId w:val="1"/>
  </w:num>
  <w:num w:numId="6">
    <w:abstractNumId w:val="8"/>
  </w:num>
  <w:num w:numId="7">
    <w:abstractNumId w:val="13"/>
  </w:num>
  <w:num w:numId="8">
    <w:abstractNumId w:val="0"/>
  </w:num>
  <w:num w:numId="9">
    <w:abstractNumId w:val="14"/>
  </w:num>
  <w:num w:numId="10">
    <w:abstractNumId w:val="5"/>
  </w:num>
  <w:num w:numId="11">
    <w:abstractNumId w:val="12"/>
  </w:num>
  <w:num w:numId="12">
    <w:abstractNumId w:val="15"/>
  </w:num>
  <w:num w:numId="13">
    <w:abstractNumId w:val="18"/>
  </w:num>
  <w:num w:numId="14">
    <w:abstractNumId w:val="9"/>
  </w:num>
  <w:num w:numId="15">
    <w:abstractNumId w:val="11"/>
  </w:num>
  <w:num w:numId="16">
    <w:abstractNumId w:val="3"/>
  </w:num>
  <w:num w:numId="17">
    <w:abstractNumId w:val="19"/>
  </w:num>
  <w:num w:numId="18">
    <w:abstractNumId w:val="4"/>
  </w:num>
  <w:num w:numId="19">
    <w:abstractNumId w:val="2"/>
  </w:num>
  <w:num w:numId="20">
    <w:abstractNumId w:val="1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9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8323D"/>
    <w:rsid w:val="00017FFB"/>
    <w:rsid w:val="000F1B4A"/>
    <w:rsid w:val="0018323D"/>
    <w:rsid w:val="002B5495"/>
    <w:rsid w:val="002C133F"/>
    <w:rsid w:val="00632FC4"/>
    <w:rsid w:val="00690FD7"/>
    <w:rsid w:val="006C1CFE"/>
    <w:rsid w:val="008D578C"/>
    <w:rsid w:val="00991E02"/>
    <w:rsid w:val="00A23D60"/>
    <w:rsid w:val="00B16458"/>
    <w:rsid w:val="00CA70FC"/>
    <w:rsid w:val="00D30230"/>
    <w:rsid w:val="00E7068A"/>
    <w:rsid w:val="00F64EC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44"/>
    <o:shapelayout v:ext="edit">
      <o:idmap v:ext="edit" data="1"/>
    </o:shapelayout>
  </w:shapeDefaults>
  <w:decimalSymbol w:val="."/>
  <w:listSeparator w:val=","/>
  <w14:docId w14:val="7EC137D8"/>
  <w15:chartTrackingRefBased/>
  <w15:docId w15:val="{29BAD139-E3F9-4D68-A619-B7132687797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iPriority="0" w:unhideWhenUsed="1"/>
    <w:lsdException w:name="footer" w:semiHidden="1" w:uiPriority="0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18323D"/>
    <w:pPr>
      <w:ind w:left="720"/>
      <w:contextualSpacing/>
    </w:pPr>
  </w:style>
  <w:style w:type="paragraph" w:styleId="Header">
    <w:name w:val="header"/>
    <w:basedOn w:val="Normal"/>
    <w:link w:val="HeaderChar"/>
    <w:rsid w:val="00E7068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HeaderChar">
    <w:name w:val="Header Char"/>
    <w:basedOn w:val="DefaultParagraphFont"/>
    <w:link w:val="Header"/>
    <w:rsid w:val="00E7068A"/>
    <w:rPr>
      <w:rFonts w:ascii="Times New Roman" w:eastAsia="Times New Roman" w:hAnsi="Times New Roman" w:cs="Times New Roman"/>
      <w:sz w:val="20"/>
      <w:szCs w:val="20"/>
    </w:rPr>
  </w:style>
  <w:style w:type="paragraph" w:styleId="Footer">
    <w:name w:val="footer"/>
    <w:basedOn w:val="Normal"/>
    <w:link w:val="FooterChar"/>
    <w:rsid w:val="00E7068A"/>
    <w:pPr>
      <w:tabs>
        <w:tab w:val="center" w:pos="4320"/>
        <w:tab w:val="right" w:pos="8640"/>
      </w:tabs>
      <w:spacing w:after="0" w:line="240" w:lineRule="auto"/>
    </w:pPr>
    <w:rPr>
      <w:rFonts w:ascii="Times New Roman" w:eastAsia="Times New Roman" w:hAnsi="Times New Roman" w:cs="Times New Roman"/>
      <w:sz w:val="20"/>
      <w:szCs w:val="20"/>
    </w:rPr>
  </w:style>
  <w:style w:type="character" w:customStyle="1" w:styleId="FooterChar">
    <w:name w:val="Footer Char"/>
    <w:basedOn w:val="DefaultParagraphFont"/>
    <w:link w:val="Footer"/>
    <w:rsid w:val="00E7068A"/>
    <w:rPr>
      <w:rFonts w:ascii="Times New Roman" w:eastAsia="Times New Roman" w:hAnsi="Times New Roman" w:cs="Times New Roman"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2FC4"/>
    <w:pPr>
      <w:spacing w:after="0" w:line="240" w:lineRule="auto"/>
    </w:pPr>
    <w:rPr>
      <w:rFonts w:ascii="Segoe UI" w:hAnsi="Segoe UI" w:cs="Segoe UI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2FC4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png"/><Relationship Id="rId18" Type="http://schemas.openxmlformats.org/officeDocument/2006/relationships/oleObject" Target="embeddings/oleObject5.bin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png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8.bin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footer" Target="foot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microsoft.com/office/2007/relationships/hdphoto" Target="media/hdphoto1.wdp"/><Relationship Id="rId22" Type="http://schemas.openxmlformats.org/officeDocument/2006/relationships/oleObject" Target="embeddings/oleObject7.bin"/><Relationship Id="rId27" Type="http://schemas.openxmlformats.org/officeDocument/2006/relationships/header" Target="header1.xml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234</Words>
  <Characters>1338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5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Christopher Watson</dc:creator>
  <cp:keywords/>
  <dc:description/>
  <cp:lastModifiedBy>Christopher Watson</cp:lastModifiedBy>
  <cp:revision>2</cp:revision>
  <cp:lastPrinted>2016-05-13T16:31:00Z</cp:lastPrinted>
  <dcterms:created xsi:type="dcterms:W3CDTF">2017-12-06T19:43:00Z</dcterms:created>
  <dcterms:modified xsi:type="dcterms:W3CDTF">2017-12-06T19:4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